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703C" w:rsidRDefault="00CA703C" w:rsidP="00CA703C">
      <w:pPr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4"/>
          <w:lang w:val="pt-PT"/>
        </w:rPr>
      </w:pPr>
      <w:r>
        <w:rPr>
          <w:rFonts w:ascii="Times New Roman" w:hAnsi="Times New Roman" w:cs="Times New Roman"/>
          <w:b/>
          <w:sz w:val="28"/>
          <w:szCs w:val="28"/>
          <w:lang w:val="pt-PT"/>
        </w:rPr>
        <w:t>Tuần 14 – Tiết 14</w:t>
      </w:r>
    </w:p>
    <w:p w:rsidR="00CA703C" w:rsidRDefault="00CA703C" w:rsidP="00CA703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I/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TRẮC NGHIỆM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>( 4 điểm )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 : Điểm M là trung điểm của đoạn thẳng AB nếu  :</w:t>
      </w:r>
    </w:p>
    <w:p w:rsidR="00CA703C" w:rsidRDefault="00CA703C" w:rsidP="00CA703C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 M cách đều hai điểm AB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  M nằm giữa hai điểm A và B </w:t>
      </w:r>
    </w:p>
    <w:p w:rsidR="00CA703C" w:rsidRDefault="00CA703C" w:rsidP="00CA703C">
      <w:pPr>
        <w:ind w:firstLine="72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C.   M nằm giữa hai điểm A và B và M cách đều hai điểm A và B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.   Cả 3 câu trên đều đúng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 : Nếu điểm M nằm giữa hai điểm K và L thì :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A. MK + ML = KL        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B. MK + KL = ML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 xml:space="preserve">      C. ML + KL = MK        D.Một kết quả khác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Câu 3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: Cho đoạn thẳng MN = 8 cm. Điểm M là trung điểm của PQ thì đoạn thẳng PM =</w:t>
      </w:r>
    </w:p>
    <w:p w:rsidR="00CA703C" w:rsidRDefault="00CA703C" w:rsidP="00CA703C">
      <w:pPr>
        <w:ind w:left="720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A. 8 cm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bCs/>
          <w:iCs/>
          <w:sz w:val="28"/>
          <w:szCs w:val="28"/>
          <w:lang w:val="pl-PL"/>
        </w:rPr>
        <w:t>B. 4 cm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 xml:space="preserve">C. 4,5 cm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>D. 5 cm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Câu 4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: Cho đoạn thẳng AB  = 6 cm . Điểm K nằm giữa AB, biết KA = 4 cm  thì đoạn thẳng KB bằng:</w:t>
      </w:r>
    </w:p>
    <w:p w:rsidR="00CA703C" w:rsidRDefault="00CA703C" w:rsidP="00CA703C">
      <w:pPr>
        <w:ind w:left="720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A. 10 cm 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 xml:space="preserve">B. 6 cm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 xml:space="preserve">C. 4cm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bCs/>
          <w:iCs/>
          <w:sz w:val="28"/>
          <w:szCs w:val="28"/>
          <w:lang w:val="pl-PL"/>
        </w:rPr>
        <w:t>D. 2cm</w:t>
      </w:r>
      <w:r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Câu 5</w:t>
      </w:r>
      <w:r>
        <w:rPr>
          <w:rFonts w:ascii="Times New Roman" w:hAnsi="Times New Roman" w:cs="Times New Roman"/>
          <w:sz w:val="28"/>
          <w:szCs w:val="28"/>
          <w:lang w:val="pl-PL"/>
        </w:rPr>
        <w:t>: Nếu  DG + HG = DH thì :</w:t>
      </w:r>
    </w:p>
    <w:p w:rsidR="00CA703C" w:rsidRDefault="00CA703C" w:rsidP="00CA703C">
      <w:pPr>
        <w:ind w:left="720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A. D nằm giữa H và G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  <w:r>
        <w:rPr>
          <w:rFonts w:ascii="Times New Roman" w:hAnsi="Times New Roman" w:cs="Times New Roman"/>
          <w:bCs/>
          <w:iCs/>
          <w:sz w:val="28"/>
          <w:szCs w:val="28"/>
          <w:lang w:val="pl-PL"/>
        </w:rPr>
        <w:t>B. G nằm giữa D và H</w:t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>C. H nằm giữa D và G</w:t>
      </w:r>
      <w:r>
        <w:rPr>
          <w:rFonts w:ascii="Times New Roman" w:hAnsi="Times New Roman" w:cs="Times New Roman"/>
          <w:sz w:val="28"/>
          <w:szCs w:val="28"/>
          <w:lang w:val="pl-PL"/>
        </w:rPr>
        <w:tab/>
        <w:t>D.   Một kết quả khác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Câu 6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: Mỗi đoạn thẳng có bao nhiêu độ dài: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             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A. 1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                      B. 2                               C. 0                               D. vô số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l-PL"/>
        </w:rPr>
        <w:t>Câu 7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: Cho hai tia Ax và Ay đối nhau. </w:t>
      </w:r>
      <w:r>
        <w:rPr>
          <w:rFonts w:ascii="Times New Roman" w:hAnsi="Times New Roman" w:cs="Times New Roman"/>
          <w:sz w:val="28"/>
          <w:szCs w:val="28"/>
          <w:lang w:val="pt-BR"/>
        </w:rPr>
        <w:t>Lấy điểm M trên tia Ax, điểm N trên tia Ay. Ta có: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A. Điểm M nằm giữa A và N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B.  Điểm A nằm giữa M và N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C. Điểm N nằm giữa A và M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D. Không có điểm nào nằm giữa 2 điểm còn lại.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lastRenderedPageBreak/>
        <w:t>Câu 8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: Điểm I là trung điểm của đoạn thẳng MN khi: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A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IM = IN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B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4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35pt;height:30.65pt" o:ole="">
            <v:imagedata r:id="rId6" o:title=""/>
          </v:shape>
          <o:OLEObject Type="Embed" ProgID="Equation.DSMT4" ShapeID="_x0000_i1025" DrawAspect="Content" ObjectID="_1581021269" r:id="rId7"/>
        </w:objec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IM + IN = MN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D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IM = 2 IN</w:t>
      </w:r>
    </w:p>
    <w:p w:rsidR="00CA703C" w:rsidRDefault="00CA703C" w:rsidP="00CA703C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II/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TỰ LUẬN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:(6 điểm)</w:t>
      </w:r>
    </w:p>
    <w:p w:rsidR="00CA703C" w:rsidRDefault="00CA703C" w:rsidP="00CA703C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Vẽ tia Ax . Lấy B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26" type="#_x0000_t75" style="width:11.3pt;height:11.3pt" o:ole="">
            <v:imagedata r:id="rId8" o:title=""/>
          </v:shape>
          <o:OLEObject Type="Embed" ProgID="Equation.DSMT4" ShapeID="_x0000_i1026" DrawAspect="Content" ObjectID="_1581021270" r:id="rId9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>Ax sao cho AB = 8 cm, điểm M nằm trên đoạn thẳng AB sao cho AM= 4 cm.</w:t>
      </w:r>
    </w:p>
    <w:p w:rsidR="00CA703C" w:rsidRDefault="00CA703C" w:rsidP="00CA703C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Điểm M có nằm giữa A và B không? </w:t>
      </w:r>
      <w:r>
        <w:rPr>
          <w:rFonts w:ascii="Times New Roman" w:hAnsi="Times New Roman" w:cs="Times New Roman"/>
          <w:sz w:val="28"/>
          <w:szCs w:val="28"/>
        </w:rPr>
        <w:t>Vì sao?</w:t>
      </w:r>
    </w:p>
    <w:p w:rsidR="00CA703C" w:rsidRDefault="00CA703C" w:rsidP="00CA703C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MA và MB.</w:t>
      </w:r>
    </w:p>
    <w:p w:rsidR="00CA703C" w:rsidRDefault="00CA703C" w:rsidP="00CA703C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có là trung điểm của AB không? Vì sao?</w:t>
      </w:r>
    </w:p>
    <w:p w:rsidR="00CA703C" w:rsidRDefault="00CA703C" w:rsidP="00CA703C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Lấy N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27" type="#_x0000_t75" style="width:11.3pt;height:11.3pt" o:ole="">
            <v:imagedata r:id="rId8" o:title=""/>
          </v:shape>
          <o:OLEObject Type="Embed" ProgID="Equation.DSMT4" ShapeID="_x0000_i1027" DrawAspect="Content" ObjectID="_1581021271" r:id="rId10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Ax sao cho AN= 12 cm. </w:t>
      </w:r>
      <w:r>
        <w:rPr>
          <w:rFonts w:ascii="Times New Roman" w:hAnsi="Times New Roman" w:cs="Times New Roman"/>
          <w:sz w:val="28"/>
          <w:szCs w:val="28"/>
        </w:rPr>
        <w:t>So sánh BM và BN</w:t>
      </w:r>
    </w:p>
    <w:p w:rsidR="00CA703C" w:rsidRDefault="00CA703C" w:rsidP="00CA703C">
      <w:pPr>
        <w:spacing w:after="60"/>
        <w:jc w:val="center"/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</w:p>
    <w:p w:rsidR="00CA703C" w:rsidRDefault="00CA703C" w:rsidP="00CA703C">
      <w:pPr>
        <w:tabs>
          <w:tab w:val="left" w:leader="dot" w:pos="935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ĐÁP ÁN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CA703C" w:rsidRDefault="00CA703C" w:rsidP="00CA703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I/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TRẮC NGHIỆM</w:t>
      </w:r>
      <w:r>
        <w:rPr>
          <w:rFonts w:ascii="Times New Roman" w:hAnsi="Times New Roman" w:cs="Times New Roman"/>
          <w:b/>
          <w:bCs/>
          <w:sz w:val="28"/>
          <w:szCs w:val="28"/>
        </w:rPr>
        <w:t>: (4 điểm)</w:t>
      </w:r>
    </w:p>
    <w:p w:rsidR="00CA703C" w:rsidRDefault="00CA703C" w:rsidP="00CA703C">
      <w:pPr>
        <w:tabs>
          <w:tab w:val="left" w:leader="dot" w:pos="9356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1085"/>
        <w:gridCol w:w="1082"/>
        <w:gridCol w:w="1086"/>
        <w:gridCol w:w="1083"/>
        <w:gridCol w:w="1086"/>
        <w:gridCol w:w="1083"/>
        <w:gridCol w:w="1083"/>
      </w:tblGrid>
      <w:tr w:rsidR="00CA703C" w:rsidTr="00CA703C"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CA703C" w:rsidTr="00CA703C"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leader="dot" w:pos="9356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CA703C" w:rsidRDefault="00CA703C" w:rsidP="00CA70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Mỗi câu đúng cho 0.5 đ)</w:t>
      </w:r>
    </w:p>
    <w:p w:rsidR="00CA703C" w:rsidRDefault="00CA703C" w:rsidP="00CA703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I/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(6 điểm)</w:t>
      </w:r>
    </w:p>
    <w:p w:rsidR="00CA703C" w:rsidRDefault="00CA703C" w:rsidP="00CA703C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4898" w:type="pct"/>
        <w:tblInd w:w="0" w:type="dxa"/>
        <w:tblLook w:val="01E0" w:firstRow="1" w:lastRow="1" w:firstColumn="1" w:lastColumn="1" w:noHBand="0" w:noVBand="0"/>
      </w:tblPr>
      <w:tblGrid>
        <w:gridCol w:w="1441"/>
        <w:gridCol w:w="6655"/>
        <w:gridCol w:w="1285"/>
      </w:tblGrid>
      <w:tr w:rsidR="00CA703C" w:rsidTr="00CA703C">
        <w:trPr>
          <w:trHeight w:val="407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CA703C" w:rsidTr="00CA703C">
        <w:trPr>
          <w:trHeight w:val="429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rPr>
                <w:sz w:val="28"/>
                <w:szCs w:val="28"/>
                <w:lang w:val="nl-NL"/>
              </w:rPr>
            </w:pPr>
            <w:r>
              <w:rPr>
                <w:rFonts w:asciiTheme="minorHAnsi" w:eastAsiaTheme="minorHAnsi" w:hAnsiTheme="minorHAnsi" w:cstheme="minorBidi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37465</wp:posOffset>
                      </wp:positionV>
                      <wp:extent cx="3912870" cy="460375"/>
                      <wp:effectExtent l="0" t="57150" r="1143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3912870" cy="460375"/>
                                <a:chOff x="0" y="0"/>
                                <a:chExt cx="6828" cy="882"/>
                              </a:xfrm>
                            </wpg:grpSpPr>
                            <wps:wsp>
                              <wps:cNvPr id="2" name="Line 147"/>
                              <wps:cNvCnPr/>
                              <wps:spPr bwMode="auto">
                                <a:xfrm>
                                  <a:off x="4998" y="384"/>
                                  <a:ext cx="18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8"/>
                              <wps:cNvCnPr/>
                              <wps:spPr bwMode="auto">
                                <a:xfrm>
                                  <a:off x="228" y="385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Text Box 1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82"/>
                                  <a:ext cx="555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703C" w:rsidRDefault="00CA703C" w:rsidP="00CA703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3" y="282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703C" w:rsidRDefault="00CA703C" w:rsidP="00CA703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8" y="312"/>
                                  <a:ext cx="510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703C" w:rsidRDefault="00CA703C" w:rsidP="00CA703C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Line 152"/>
                              <wps:cNvCnPr/>
                              <wps:spPr bwMode="auto">
                                <a:xfrm>
                                  <a:off x="1818" y="385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Text Box 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68" y="0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703C" w:rsidRDefault="00CA703C" w:rsidP="00CA703C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54"/>
                              <wps:cNvCnPr/>
                              <wps:spPr bwMode="auto">
                                <a:xfrm>
                                  <a:off x="3408" y="385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3" y="297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703C" w:rsidRDefault="00CA703C" w:rsidP="00CA703C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34.5pt;margin-top:2.95pt;width:308.1pt;height:36.25pt;z-index:251658240" coordsize="6828,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">
                      <v:line id="Line 147" o:spid="_x0000_s1027" style="position:absolute;visibility:visible;mso-wrap-style:square" from="4998,384" to="6828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yFs8UAAADaAAAADwAAAGRycy9kb3ducmV2LnhtbESPS2/CMBCE75X4D9YicSsODxWUYhCK&#10;QOFADzwuva3ibZISryPbQOivr5Eq9TiamW80i1VnGnEj52vLCkbDBARxYXXNpYLzafs6B+EDssbG&#10;Mil4kIfVsveywFTbOx/odgyliBD2KSqoQmhTKX1RkUE/tC1x9L6sMxiidKXUDu8Rbho5TpI3abDm&#10;uFBhS1lFxeV4NQpmm+noc3/JfO1dvvtoJt9Znv8oNeh363cQgbrwH/5r77SCMTyvxBs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9yFs8UAAADaAAAADwAAAAAAAAAA&#10;AAAAAAChAgAAZHJzL2Rvd25yZXYueG1sUEsFBgAAAAAEAAQA+QAAAJMDAAAAAA==&#10;">
                        <v:stroke startarrow="oval" startarrowwidth="narrow" startarrowlength="short"/>
                      </v:line>
                      <v:line id="Line 148" o:spid="_x0000_s1028" style="position:absolute;visibility:visible;mso-wrap-style:square" from="228,385" to="1818,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vrVMMAAADaAAAADwAAAGRycy9kb3ducmV2LnhtbESPQYvCMBSE74L/ITzBi6ypCiJdo4gg&#10;yKKHVVGPj+bZFpuXkmRt9ddvFhY8DjPzDTNftqYSD3K+tKxgNExAEGdWl5wrOB03HzMQPiBrrCyT&#10;gid5WC66nTmm2jb8TY9DyEWEsE9RQRFCnUrps4IM+qGtiaN3s85giNLlUjtsItxUcpwkU2mw5LhQ&#10;YE3rgrL74cco2L92YXp2o0u9HTfX2eqLjqfrQKl+r119ggjUhnf4v73VCibwdyXe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L61TDAAAA2gAAAA8AAAAAAAAAAAAA&#10;AAAAoQIAAGRycy9kb3ducmV2LnhtbFBLBQYAAAAABAAEAPkAAACRAwAAAAA=&#10;">
                        <v:stroke startarrow="oval" startarrowwidth="narrow" startarrowlength="short" endarrow="oval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49" o:spid="_x0000_s1029" type="#_x0000_t202" style="position:absolute;top:282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  <v:textbox>
                          <w:txbxContent>
                            <w:p w:rsidR="00CA703C" w:rsidRDefault="00CA703C" w:rsidP="00CA703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50" o:spid="_x0000_s1030" type="#_x0000_t202" style="position:absolute;left:3213;top:282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CA703C" w:rsidRDefault="00CA703C" w:rsidP="00CA703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51" o:spid="_x0000_s1031" type="#_x0000_t202" style="position:absolute;left:1578;top:312;width:51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CA703C" w:rsidRDefault="00CA703C" w:rsidP="00CA703C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152" o:spid="_x0000_s1032" style="position:absolute;visibility:visible;mso-wrap-style:square" from="1818,385" to="3408,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DtV8MAAADaAAAADwAAAGRycy9kb3ducmV2LnhtbESPQYvCMBSE74L/ITzBi6ypHlS6RhFB&#10;kMU9rIp6fDTPtti8lCRrq79+syB4HGbmG2a+bE0l7uR8aVnBaJiAIM6sLjlXcDxsPmYgfEDWWFkm&#10;BQ/ysFx0O3NMtW34h+77kIsIYZ+igiKEOpXSZwUZ9ENbE0fvap3BEKXLpXbYRLip5DhJJtJgyXGh&#10;wJrWBWW3/a9R8P3chcnJjc71dtxcZqsvOhwvA6X6vXb1CSJQG97hV3urFUzh/0q8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w7VfDAAAA2gAAAA8AAAAAAAAAAAAA&#10;AAAAoQIAAGRycy9kb3ducmV2LnhtbFBLBQYAAAAABAAEAPkAAACRAwAAAAA=&#10;">
                        <v:stroke startarrow="oval" startarrowwidth="narrow" startarrowlength="short" endarrow="oval" endarrowwidth="narrow" endarrowlength="short"/>
                      </v:line>
                      <v:shape id="Text Box 153" o:spid="_x0000_s1033" type="#_x0000_t202" style="position:absolute;left:6168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CA703C" w:rsidRDefault="00CA703C" w:rsidP="00CA703C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line id="Line 154" o:spid="_x0000_s1034" style="position:absolute;visibility:visible;mso-wrap-style:square" from="3408,385" to="4998,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PcvsQAAADaAAAADwAAAGRycy9kb3ducmV2LnhtbESPT4vCMBTE74LfITzBi2iqB9GuUURY&#10;ENk9+Af1+GjetsXmpSRZ291PbwTB4zAzv2EWq9ZU4k7Ol5YVjEcJCOLM6pJzBafj53AGwgdkjZVl&#10;UvBHHlbLbmeBqbYN7+l+CLmIEPYpKihCqFMpfVaQQT+yNXH0fqwzGKJ0udQOmwg3lZwkyVQaLDku&#10;FFjTpqDsdvg1Cr7/v8L07MaXejtprrP1jo6n60Cpfq9df4AI1IZ3+NXeagVzeF6JN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9y+xAAAANoAAAAPAAAAAAAAAAAA&#10;AAAAAKECAABkcnMvZG93bnJldi54bWxQSwUGAAAAAAQABAD5AAAAkgMAAAAA&#10;">
                        <v:stroke startarrow="oval" startarrowwidth="narrow" startarrowlength="short" endarrow="oval" endarrowwidth="narrow" endarrowlength="short"/>
                      </v:line>
                      <v:shape id="Text Box 155" o:spid="_x0000_s1035" type="#_x0000_t202" style="position:absolute;left:4743;top:297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CA703C" w:rsidRDefault="00CA703C" w:rsidP="00CA703C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sz w:val="28"/>
                <w:szCs w:val="28"/>
                <w:lang w:val="nl-NL"/>
              </w:rPr>
              <w:t>Vẽ hình đúng được</w:t>
            </w:r>
          </w:p>
          <w:p w:rsidR="00CA703C" w:rsidRDefault="00CA703C">
            <w:pPr>
              <w:rPr>
                <w:sz w:val="28"/>
                <w:szCs w:val="28"/>
                <w:lang w:val="nl-NL"/>
              </w:rPr>
            </w:pPr>
          </w:p>
          <w:p w:rsidR="00CA703C" w:rsidRDefault="00CA703C">
            <w:pPr>
              <w:rPr>
                <w:sz w:val="28"/>
                <w:szCs w:val="28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rPr>
                <w:sz w:val="28"/>
                <w:szCs w:val="28"/>
              </w:rPr>
            </w:pPr>
          </w:p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CA703C" w:rsidTr="00CA703C">
        <w:trPr>
          <w:trHeight w:val="429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pos="1134"/>
                <w:tab w:val="left" w:pos="567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Điểm M nằm giữa hai điểm A và B. 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A703C" w:rsidRDefault="00CA70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Vì AM &lt;AB ( 4 cm &lt; 8 cm)  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CA703C" w:rsidTr="00CA703C">
        <w:trPr>
          <w:trHeight w:val="429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 M nằm giữa hai điểm A và B nên</w:t>
            </w:r>
          </w:p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M + MB = AB                          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lastRenderedPageBreak/>
              <w:tab/>
              <w:t xml:space="preserve"> </w:t>
            </w:r>
          </w:p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28" type="#_x0000_t75" style="width:15.05pt;height:11.8pt" o:ole="">
                  <v:imagedata r:id="rId11" o:title=""/>
                </v:shape>
                <o:OLEObject Type="Embed" ProgID="Equation.DSMT4" ShapeID="_x0000_i1028" DrawAspect="Content" ObjectID="_1581021272" r:id="rId12"/>
              </w:object>
            </w:r>
            <w:r>
              <w:rPr>
                <w:sz w:val="28"/>
                <w:szCs w:val="28"/>
              </w:rPr>
              <w:t>MB = AB – AM</w:t>
            </w:r>
            <w:r>
              <w:rPr>
                <w:sz w:val="28"/>
                <w:szCs w:val="28"/>
              </w:rPr>
              <w:tab/>
            </w:r>
          </w:p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MB = 8 – 4 = 4 cm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  <w:t xml:space="preserve"> </w:t>
            </w:r>
          </w:p>
          <w:p w:rsidR="00CA703C" w:rsidRDefault="00CA70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Vậy AM = MB.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</w:tc>
      </w:tr>
      <w:tr w:rsidR="00CA703C" w:rsidTr="00CA703C">
        <w:trPr>
          <w:trHeight w:val="429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c</w:t>
            </w: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pos="1134"/>
                <w:tab w:val="left" w:pos="5670"/>
                <w:tab w:val="right" w:leader="dot" w:pos="10915"/>
              </w:tabs>
              <w:ind w:left="114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heo câu a và b ta có.</w:t>
            </w:r>
          </w:p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M + MB = AB và MA = MB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A703C" w:rsidRDefault="00CA70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29" type="#_x0000_t75" style="width:15.05pt;height:11.8pt" o:ole="">
                  <v:imagedata r:id="rId11" o:title=""/>
                </v:shape>
                <o:OLEObject Type="Embed" ProgID="Equation.DSMT4" ShapeID="_x0000_i1029" DrawAspect="Content" ObjectID="_1581021273" r:id="rId13"/>
              </w:object>
            </w:r>
            <w:r>
              <w:rPr>
                <w:sz w:val="28"/>
                <w:szCs w:val="28"/>
              </w:rPr>
              <w:t xml:space="preserve"> M là trung điểm của đoạn thẳng AB.   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jc w:val="center"/>
              <w:rPr>
                <w:sz w:val="28"/>
                <w:szCs w:val="28"/>
              </w:rPr>
            </w:pP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</w:tc>
      </w:tr>
      <w:tr w:rsidR="00CA703C" w:rsidTr="00CA703C">
        <w:trPr>
          <w:trHeight w:val="429"/>
        </w:trPr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3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703C" w:rsidRDefault="00CA703C">
            <w:pPr>
              <w:tabs>
                <w:tab w:val="left" w:pos="1134"/>
                <w:tab w:val="left" w:pos="5670"/>
                <w:tab w:val="right" w:leader="dot" w:pos="10915"/>
              </w:tabs>
              <w:ind w:left="11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ì AB &lt; AN ( 8 cm &lt; 12 cm ) </w:t>
            </w:r>
          </w:p>
          <w:p w:rsidR="00CA703C" w:rsidRDefault="00CA703C">
            <w:pPr>
              <w:tabs>
                <w:tab w:val="left" w:pos="1134"/>
                <w:tab w:val="left" w:pos="5670"/>
                <w:tab w:val="right" w:leader="dot" w:pos="10915"/>
              </w:tabs>
              <w:ind w:left="114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nên B nằm giữa A và M.</w:t>
            </w:r>
          </w:p>
          <w:p w:rsidR="00CA703C" w:rsidRDefault="00CA703C">
            <w:pPr>
              <w:tabs>
                <w:tab w:val="left" w:pos="1134"/>
                <w:tab w:val="left" w:pos="5670"/>
              </w:tabs>
              <w:ind w:left="1140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Ta có: AB + BN = AN.</w:t>
            </w:r>
            <w:r>
              <w:rPr>
                <w:sz w:val="28"/>
                <w:szCs w:val="28"/>
                <w:lang w:val="pl-PL"/>
              </w:rPr>
              <w:tab/>
            </w:r>
            <w:r>
              <w:rPr>
                <w:sz w:val="28"/>
                <w:szCs w:val="28"/>
                <w:lang w:val="pl-PL"/>
              </w:rPr>
              <w:tab/>
            </w:r>
            <w:r>
              <w:rPr>
                <w:sz w:val="28"/>
                <w:szCs w:val="28"/>
                <w:lang w:val="fr-FR"/>
              </w:rPr>
              <w:tab/>
            </w:r>
            <w:r>
              <w:rPr>
                <w:sz w:val="28"/>
                <w:szCs w:val="28"/>
                <w:lang w:val="fr-FR"/>
              </w:rPr>
              <w:tab/>
            </w:r>
          </w:p>
          <w:p w:rsidR="00CA703C" w:rsidRDefault="00CA703C">
            <w:pPr>
              <w:tabs>
                <w:tab w:val="left" w:pos="1134"/>
                <w:tab w:val="left" w:pos="5670"/>
                <w:tab w:val="right" w:leader="dot" w:pos="10915"/>
              </w:tabs>
              <w:ind w:left="1140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30" type="#_x0000_t75" style="width:15.05pt;height:11.8pt" o:ole="">
                  <v:imagedata r:id="rId11" o:title=""/>
                </v:shape>
                <o:OLEObject Type="Embed" ProgID="Equation.DSMT4" ShapeID="_x0000_i1030" DrawAspect="Content" ObjectID="_1581021274" r:id="rId14"/>
              </w:object>
            </w:r>
            <w:r>
              <w:rPr>
                <w:sz w:val="28"/>
                <w:szCs w:val="28"/>
              </w:rPr>
              <w:t xml:space="preserve"> BN = AN – AB = 12 – 8 = 4 cm.</w:t>
            </w:r>
          </w:p>
          <w:p w:rsidR="00CA703C" w:rsidRDefault="00CA70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Vậy MB = BN = 4 cm.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03C" w:rsidRDefault="00CA703C">
            <w:pPr>
              <w:jc w:val="center"/>
              <w:rPr>
                <w:sz w:val="28"/>
                <w:szCs w:val="28"/>
              </w:rPr>
            </w:pP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CA703C" w:rsidRDefault="00CA703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CA703C" w:rsidRDefault="00CA70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</w:tc>
      </w:tr>
    </w:tbl>
    <w:p w:rsidR="00CA703C" w:rsidRDefault="00CA703C" w:rsidP="00CA703C">
      <w:pPr>
        <w:jc w:val="center"/>
        <w:rPr>
          <w:rFonts w:ascii="Times New Roman" w:hAnsi="Times New Roman" w:cs="Times New Roman"/>
          <w:sz w:val="28"/>
          <w:szCs w:val="28"/>
          <w:lang w:val="pt-PT"/>
        </w:rPr>
      </w:pPr>
    </w:p>
    <w:p w:rsidR="00CA703C" w:rsidRDefault="00CA703C" w:rsidP="00CA703C">
      <w:pPr>
        <w:jc w:val="center"/>
        <w:rPr>
          <w:rFonts w:ascii="Times New Roman" w:hAnsi="Times New Roman" w:cs="Times New Roman"/>
          <w:sz w:val="28"/>
          <w:szCs w:val="28"/>
          <w:lang w:val="pt-PT"/>
        </w:rPr>
      </w:pPr>
    </w:p>
    <w:p w:rsidR="00CA703C" w:rsidRDefault="00CA703C" w:rsidP="00CA703C">
      <w:pPr>
        <w:jc w:val="center"/>
        <w:rPr>
          <w:rFonts w:ascii="Times New Roman" w:hAnsi="Times New Roman" w:cs="Times New Roman"/>
          <w:sz w:val="28"/>
          <w:szCs w:val="28"/>
          <w:lang w:val="pt-PT"/>
        </w:rPr>
      </w:pPr>
    </w:p>
    <w:p w:rsidR="00CA703C" w:rsidRDefault="00CA703C" w:rsidP="00CA703C">
      <w:pPr>
        <w:jc w:val="center"/>
        <w:rPr>
          <w:sz w:val="28"/>
          <w:szCs w:val="28"/>
          <w:lang w:val="pt-PT"/>
        </w:rPr>
      </w:pPr>
    </w:p>
    <w:p w:rsidR="00CA703C" w:rsidRDefault="00CA703C" w:rsidP="00CA703C">
      <w:pPr>
        <w:jc w:val="center"/>
        <w:rPr>
          <w:sz w:val="28"/>
          <w:szCs w:val="28"/>
          <w:lang w:val="pt-PT"/>
        </w:rPr>
      </w:pPr>
    </w:p>
    <w:p w:rsidR="00CA703C" w:rsidRDefault="00CA703C" w:rsidP="00CA703C">
      <w:pPr>
        <w:jc w:val="center"/>
        <w:rPr>
          <w:sz w:val="28"/>
          <w:szCs w:val="28"/>
          <w:lang w:val="pt-PT"/>
        </w:rPr>
      </w:pPr>
    </w:p>
    <w:p w:rsidR="000E6BDC" w:rsidRDefault="00CA703C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A1D4B"/>
    <w:multiLevelType w:val="hybridMultilevel"/>
    <w:tmpl w:val="324626AE"/>
    <w:lvl w:ilvl="0" w:tplc="1E50268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03C"/>
    <w:rsid w:val="003C2C8B"/>
    <w:rsid w:val="00AD481C"/>
    <w:rsid w:val="00CA7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0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A70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0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A70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463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3</Words>
  <Characters>2014</Characters>
  <Application>Microsoft Office Word</Application>
  <DocSecurity>0</DocSecurity>
  <Lines>16</Lines>
  <Paragraphs>4</Paragraphs>
  <ScaleCrop>false</ScaleCrop>
  <Company>Microsoft</Company>
  <LinksUpToDate>false</LinksUpToDate>
  <CharactersWithSpaces>2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47:00Z</dcterms:created>
  <dcterms:modified xsi:type="dcterms:W3CDTF">2018-02-24T16:48:00Z</dcterms:modified>
</cp:coreProperties>
</file>